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1C4" w:rsidRDefault="00C261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2C9E6A" wp14:editId="73C60D5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867025" cy="809625"/>
                <wp:effectExtent l="0" t="0" r="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1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0;width:225.75pt;height:6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1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60288" behindDoc="1" locked="0" layoutInCell="1" allowOverlap="1" wp14:anchorId="6E3E35CC" wp14:editId="63A2D3C2">
            <wp:simplePos x="0" y="0"/>
            <wp:positionH relativeFrom="column">
              <wp:posOffset>-121986</wp:posOffset>
            </wp:positionH>
            <wp:positionV relativeFrom="paragraph">
              <wp:posOffset>238125</wp:posOffset>
            </wp:positionV>
            <wp:extent cx="9547225" cy="576961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7225" cy="576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/>
    <w:p w:rsidR="00F2240B" w:rsidRDefault="00F2240B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F0CF94" wp14:editId="6E584385">
                <wp:simplePos x="0" y="0"/>
                <wp:positionH relativeFrom="column">
                  <wp:posOffset>145831</wp:posOffset>
                </wp:positionH>
                <wp:positionV relativeFrom="paragraph">
                  <wp:posOffset>151743</wp:posOffset>
                </wp:positionV>
                <wp:extent cx="4099035" cy="809625"/>
                <wp:effectExtent l="0" t="0" r="0" b="952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903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1 - Key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1.5pt;margin-top:11.95pt;width:322.75pt;height:63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1 - Key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63360" behindDoc="1" locked="0" layoutInCell="1" allowOverlap="1" wp14:anchorId="382F49F6" wp14:editId="09352CA0">
            <wp:simplePos x="0" y="0"/>
            <wp:positionH relativeFrom="column">
              <wp:posOffset>-138364</wp:posOffset>
            </wp:positionH>
            <wp:positionV relativeFrom="paragraph">
              <wp:posOffset>216535</wp:posOffset>
            </wp:positionV>
            <wp:extent cx="9534525" cy="5659755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4525" cy="565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64D35DEB" wp14:editId="1BC6E441">
            <wp:extent cx="8799098" cy="788276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8652" cy="788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/>
    <w:p w:rsidR="00C261C4" w:rsidRDefault="00C261C4" w:rsidP="00C261C4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A5F8C0" wp14:editId="3144A3CF">
                <wp:simplePos x="0" y="0"/>
                <wp:positionH relativeFrom="column">
                  <wp:posOffset>152400</wp:posOffset>
                </wp:positionH>
                <wp:positionV relativeFrom="paragraph">
                  <wp:posOffset>152400</wp:posOffset>
                </wp:positionV>
                <wp:extent cx="2867025" cy="809625"/>
                <wp:effectExtent l="0" t="0" r="0" b="952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2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12pt;margin-top:12pt;width:225.75pt;height:6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2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Default="00C261C4" w:rsidP="00C261C4"/>
    <w:p w:rsidR="00C261C4" w:rsidRDefault="00C261C4" w:rsidP="00C261C4">
      <w:r>
        <w:rPr>
          <w:noProof/>
        </w:rPr>
        <w:drawing>
          <wp:anchor distT="0" distB="0" distL="114300" distR="114300" simplePos="0" relativeHeight="251666432" behindDoc="1" locked="0" layoutInCell="1" allowOverlap="1" wp14:anchorId="769F59B6" wp14:editId="5A418630">
            <wp:simplePos x="0" y="0"/>
            <wp:positionH relativeFrom="column">
              <wp:posOffset>-389890</wp:posOffset>
            </wp:positionH>
            <wp:positionV relativeFrom="paragraph">
              <wp:posOffset>104293</wp:posOffset>
            </wp:positionV>
            <wp:extent cx="10349190" cy="5754414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9190" cy="5754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7926A9B" wp14:editId="17107CF9">
                <wp:simplePos x="0" y="0"/>
                <wp:positionH relativeFrom="column">
                  <wp:posOffset>130066</wp:posOffset>
                </wp:positionH>
                <wp:positionV relativeFrom="paragraph">
                  <wp:posOffset>88681</wp:posOffset>
                </wp:positionV>
                <wp:extent cx="3689131" cy="809625"/>
                <wp:effectExtent l="0" t="0" r="0" b="952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9131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2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- 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left:0;text-align:left;margin-left:10.25pt;margin-top:7pt;width:290.5pt;height:63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2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- Key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69504" behindDoc="1" locked="0" layoutInCell="1" allowOverlap="1" wp14:anchorId="6F307F60" wp14:editId="3293669C">
            <wp:simplePos x="0" y="0"/>
            <wp:positionH relativeFrom="column">
              <wp:posOffset>-374037</wp:posOffset>
            </wp:positionH>
            <wp:positionV relativeFrom="paragraph">
              <wp:posOffset>245745</wp:posOffset>
            </wp:positionV>
            <wp:extent cx="10120097" cy="4398580"/>
            <wp:effectExtent l="0" t="0" r="0" b="254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0097" cy="439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/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30CC1F" wp14:editId="1D13B5C7">
                <wp:simplePos x="0" y="0"/>
                <wp:positionH relativeFrom="column">
                  <wp:posOffset>304800</wp:posOffset>
                </wp:positionH>
                <wp:positionV relativeFrom="paragraph">
                  <wp:posOffset>304800</wp:posOffset>
                </wp:positionV>
                <wp:extent cx="2867025" cy="809625"/>
                <wp:effectExtent l="0" t="0" r="0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3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left:0;text-align:left;margin-left:24pt;margin-top:24pt;width:225.75pt;height:63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3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Default="00C261C4" w:rsidP="00C261C4">
      <w:pPr>
        <w:tabs>
          <w:tab w:val="left" w:pos="9534"/>
        </w:tabs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107948D0" wp14:editId="17EB05EB">
            <wp:simplePos x="0" y="0"/>
            <wp:positionH relativeFrom="column">
              <wp:posOffset>-499745</wp:posOffset>
            </wp:positionH>
            <wp:positionV relativeFrom="paragraph">
              <wp:posOffset>17145</wp:posOffset>
            </wp:positionV>
            <wp:extent cx="10538460" cy="49974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8460" cy="499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Default="00C261C4" w:rsidP="00C261C4">
      <w:pPr>
        <w:tabs>
          <w:tab w:val="left" w:pos="6356"/>
        </w:tabs>
      </w:pPr>
      <w:r>
        <w:tab/>
      </w:r>
    </w:p>
    <w:p w:rsidR="00C261C4" w:rsidRDefault="00C261C4" w:rsidP="00C261C4">
      <w:pPr>
        <w:tabs>
          <w:tab w:val="left" w:pos="6356"/>
        </w:tabs>
      </w:pPr>
    </w:p>
    <w:p w:rsidR="00C261C4" w:rsidRDefault="00C261C4" w:rsidP="00C261C4">
      <w:pPr>
        <w:tabs>
          <w:tab w:val="left" w:pos="6356"/>
        </w:tabs>
      </w:pPr>
    </w:p>
    <w:p w:rsidR="00C261C4" w:rsidRDefault="00C261C4" w:rsidP="00C261C4">
      <w:pPr>
        <w:tabs>
          <w:tab w:val="left" w:pos="635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E4EBE3F" wp14:editId="1DE5415E">
                <wp:simplePos x="0" y="0"/>
                <wp:positionH relativeFrom="column">
                  <wp:posOffset>461141</wp:posOffset>
                </wp:positionH>
                <wp:positionV relativeFrom="paragraph">
                  <wp:posOffset>128073</wp:posOffset>
                </wp:positionV>
                <wp:extent cx="3894083" cy="809625"/>
                <wp:effectExtent l="0" t="0" r="0" b="952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4083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3</w:t>
                            </w:r>
                            <w:r w:rsidRPr="00C261C4"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- 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1" type="#_x0000_t202" style="position:absolute;margin-left:36.3pt;margin-top:10.1pt;width:306.6pt;height:63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3</w:t>
                      </w:r>
                      <w:r w:rsidRPr="00C261C4"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- Key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75648" behindDoc="1" locked="0" layoutInCell="1" allowOverlap="1" wp14:anchorId="348E255E" wp14:editId="4C3C65DB">
            <wp:simplePos x="0" y="0"/>
            <wp:positionH relativeFrom="column">
              <wp:posOffset>-594360</wp:posOffset>
            </wp:positionH>
            <wp:positionV relativeFrom="paragraph">
              <wp:posOffset>25400</wp:posOffset>
            </wp:positionV>
            <wp:extent cx="11209020" cy="4666615"/>
            <wp:effectExtent l="0" t="0" r="0" b="63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9020" cy="466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/>
    <w:p w:rsidR="00C261C4" w:rsidRDefault="00C261C4" w:rsidP="00C261C4">
      <w:pPr>
        <w:ind w:firstLine="720"/>
      </w:pP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Default="00C261C4" w:rsidP="00C261C4"/>
    <w:p w:rsidR="00C261C4" w:rsidRDefault="00C261C4" w:rsidP="00C261C4">
      <w:pPr>
        <w:tabs>
          <w:tab w:val="left" w:pos="6654"/>
        </w:tabs>
      </w:pPr>
      <w:r>
        <w:tab/>
      </w:r>
    </w:p>
    <w:p w:rsidR="00C261C4" w:rsidRDefault="00C261C4" w:rsidP="00C261C4">
      <w:pPr>
        <w:tabs>
          <w:tab w:val="left" w:pos="6654"/>
        </w:tabs>
      </w:pPr>
    </w:p>
    <w:p w:rsidR="00C261C4" w:rsidRDefault="00C261C4" w:rsidP="00C261C4">
      <w:pPr>
        <w:tabs>
          <w:tab w:val="left" w:pos="6654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BA574D9" wp14:editId="2580890B">
                <wp:simplePos x="0" y="0"/>
                <wp:positionH relativeFrom="column">
                  <wp:posOffset>-63062</wp:posOffset>
                </wp:positionH>
                <wp:positionV relativeFrom="paragraph">
                  <wp:posOffset>78828</wp:posOffset>
                </wp:positionV>
                <wp:extent cx="2867025" cy="809625"/>
                <wp:effectExtent l="0" t="0" r="0" b="952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2" type="#_x0000_t202" style="position:absolute;margin-left:-4.95pt;margin-top:6.2pt;width:225.75pt;height:63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4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78720" behindDoc="1" locked="0" layoutInCell="1" allowOverlap="1" wp14:anchorId="3A6AD571" wp14:editId="2F8B12AA">
            <wp:simplePos x="0" y="0"/>
            <wp:positionH relativeFrom="column">
              <wp:posOffset>-563245</wp:posOffset>
            </wp:positionH>
            <wp:positionV relativeFrom="paragraph">
              <wp:posOffset>111125</wp:posOffset>
            </wp:positionV>
            <wp:extent cx="10008870" cy="50292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8870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/>
    <w:p w:rsid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Default="00C261C4" w:rsidP="00C261C4">
      <w:pPr>
        <w:jc w:val="center"/>
      </w:pPr>
    </w:p>
    <w:p w:rsidR="00C261C4" w:rsidRDefault="00C261C4" w:rsidP="00C261C4">
      <w:pPr>
        <w:jc w:val="center"/>
      </w:pPr>
    </w:p>
    <w:p w:rsidR="00C261C4" w:rsidRDefault="00C261C4" w:rsidP="00C261C4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57C998" wp14:editId="13DD8AC9">
                <wp:simplePos x="0" y="0"/>
                <wp:positionH relativeFrom="column">
                  <wp:posOffset>82769</wp:posOffset>
                </wp:positionH>
                <wp:positionV relativeFrom="paragraph">
                  <wp:posOffset>230571</wp:posOffset>
                </wp:positionV>
                <wp:extent cx="3689131" cy="809625"/>
                <wp:effectExtent l="0" t="0" r="0" b="952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9131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4</w:t>
                            </w: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- 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3" type="#_x0000_t202" style="position:absolute;left:0;text-align:left;margin-left:6.5pt;margin-top:18.15pt;width:290.5pt;height:63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4</w:t>
                      </w: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- Key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>
      <w:r>
        <w:rPr>
          <w:noProof/>
        </w:rPr>
        <w:drawing>
          <wp:anchor distT="0" distB="0" distL="114300" distR="114300" simplePos="0" relativeHeight="251681792" behindDoc="1" locked="0" layoutInCell="1" allowOverlap="1" wp14:anchorId="4E893F21" wp14:editId="0247AEAE">
            <wp:simplePos x="0" y="0"/>
            <wp:positionH relativeFrom="column">
              <wp:posOffset>-421640</wp:posOffset>
            </wp:positionH>
            <wp:positionV relativeFrom="paragraph">
              <wp:posOffset>111760</wp:posOffset>
            </wp:positionV>
            <wp:extent cx="11382375" cy="528193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2375" cy="528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/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</w:p>
    <w:p w:rsidR="00C261C4" w:rsidRDefault="00C261C4" w:rsidP="00C261C4">
      <w:pPr>
        <w:ind w:firstLine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4C92F2" wp14:editId="6BAE377C">
                <wp:simplePos x="0" y="0"/>
                <wp:positionH relativeFrom="column">
                  <wp:posOffset>89535</wp:posOffset>
                </wp:positionH>
                <wp:positionV relativeFrom="paragraph">
                  <wp:posOffset>231140</wp:posOffset>
                </wp:positionV>
                <wp:extent cx="2867025" cy="809625"/>
                <wp:effectExtent l="0" t="0" r="0" b="952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left:0;text-align:left;margin-left:7.05pt;margin-top:18.2pt;width:225.75pt;height:63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5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C261C4" w:rsidP="00C261C4"/>
    <w:p w:rsidR="00C261C4" w:rsidRDefault="00733FD6" w:rsidP="00733FD6">
      <w:pPr>
        <w:tabs>
          <w:tab w:val="left" w:pos="1316"/>
        </w:tabs>
      </w:pPr>
      <w:r>
        <w:tab/>
      </w:r>
      <w:r w:rsidRPr="00733FD6">
        <w:rPr>
          <w:sz w:val="40"/>
          <w:szCs w:val="40"/>
        </w:rPr>
        <w:t>9)</w:t>
      </w:r>
      <w:r>
        <w:t xml:space="preserve">   </w:t>
      </w:r>
      <w:r w:rsidRPr="00A81002">
        <w:rPr>
          <w:position w:val="-10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46.5pt;height:32.3pt" o:ole="">
            <v:imagedata r:id="rId16" o:title=""/>
          </v:shape>
          <o:OLEObject Type="Embed" ProgID="Equation.DSMT4" ShapeID="_x0000_i1034" DrawAspect="Content" ObjectID="_1421150941" r:id="rId17"/>
        </w:object>
      </w:r>
      <w:r>
        <w:tab/>
      </w:r>
      <w:r>
        <w:tab/>
      </w:r>
      <w:r>
        <w:tab/>
        <w:t xml:space="preserve">                 </w:t>
      </w:r>
      <w:r w:rsidRPr="00733FD6">
        <w:rPr>
          <w:sz w:val="40"/>
          <w:szCs w:val="40"/>
        </w:rPr>
        <w:tab/>
        <w:t>10)</w:t>
      </w:r>
      <w:r>
        <w:rPr>
          <w:sz w:val="40"/>
          <w:szCs w:val="40"/>
        </w:rPr>
        <w:t xml:space="preserve">   </w:t>
      </w:r>
      <w:r w:rsidRPr="00A81002">
        <w:rPr>
          <w:position w:val="-10"/>
        </w:rPr>
        <w:object w:dxaOrig="1560" w:dyaOrig="360">
          <v:shape id="_x0000_i1038" type="#_x0000_t75" style="width:136.55pt;height:32.3pt" o:ole="">
            <v:imagedata r:id="rId18" o:title=""/>
          </v:shape>
          <o:OLEObject Type="Embed" ProgID="Equation.DSMT4" ShapeID="_x0000_i1038" DrawAspect="Content" ObjectID="_1421150942" r:id="rId19"/>
        </w:object>
      </w:r>
      <w:r w:rsidR="00C261C4">
        <w:tab/>
      </w:r>
    </w:p>
    <w:p w:rsidR="00C261C4" w:rsidRDefault="009E1614" w:rsidP="00C261C4">
      <w:pPr>
        <w:tabs>
          <w:tab w:val="left" w:pos="1788"/>
        </w:tabs>
      </w:pPr>
      <w:r>
        <w:rPr>
          <w:noProof/>
          <w:color w:val="000000"/>
        </w:rPr>
        <w:drawing>
          <wp:anchor distT="0" distB="0" distL="114300" distR="114300" simplePos="0" relativeHeight="251701248" behindDoc="1" locked="0" layoutInCell="1" allowOverlap="1" wp14:anchorId="04551907" wp14:editId="4FADD46B">
            <wp:simplePos x="0" y="0"/>
            <wp:positionH relativeFrom="column">
              <wp:posOffset>4515966</wp:posOffset>
            </wp:positionH>
            <wp:positionV relativeFrom="paragraph">
              <wp:posOffset>197485</wp:posOffset>
            </wp:positionV>
            <wp:extent cx="4130040" cy="4130040"/>
            <wp:effectExtent l="0" t="0" r="3810" b="3810"/>
            <wp:wrapNone/>
            <wp:docPr id="28" name="Picture 28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w:drawing>
          <wp:anchor distT="0" distB="0" distL="114300" distR="114300" simplePos="0" relativeHeight="251699200" behindDoc="1" locked="0" layoutInCell="1" allowOverlap="1" wp14:anchorId="5ABAF386" wp14:editId="511D2FAC">
            <wp:simplePos x="0" y="0"/>
            <wp:positionH relativeFrom="column">
              <wp:posOffset>43815</wp:posOffset>
            </wp:positionH>
            <wp:positionV relativeFrom="paragraph">
              <wp:posOffset>45085</wp:posOffset>
            </wp:positionV>
            <wp:extent cx="4130040" cy="4130040"/>
            <wp:effectExtent l="0" t="0" r="3810" b="3810"/>
            <wp:wrapNone/>
            <wp:docPr id="27" name="Picture 27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C261C4" w:rsidP="00C261C4">
      <w:pPr>
        <w:tabs>
          <w:tab w:val="left" w:pos="1788"/>
        </w:tabs>
      </w:pPr>
    </w:p>
    <w:p w:rsidR="00C261C4" w:rsidRDefault="00733FD6" w:rsidP="00C261C4">
      <w:pPr>
        <w:tabs>
          <w:tab w:val="left" w:pos="1788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7BACB13" wp14:editId="040D7FD5">
                <wp:simplePos x="0" y="0"/>
                <wp:positionH relativeFrom="column">
                  <wp:posOffset>-170180</wp:posOffset>
                </wp:positionH>
                <wp:positionV relativeFrom="paragraph">
                  <wp:posOffset>59690</wp:posOffset>
                </wp:positionV>
                <wp:extent cx="3893820" cy="809625"/>
                <wp:effectExtent l="0" t="0" r="0" b="952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3820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5 - 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5" type="#_x0000_t202" style="position:absolute;margin-left:-13.4pt;margin-top:4.7pt;width:306.6pt;height:63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5 - Key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Default="00C261C4" w:rsidP="00C261C4">
      <w:pPr>
        <w:tabs>
          <w:tab w:val="left" w:pos="1788"/>
        </w:tabs>
      </w:pPr>
    </w:p>
    <w:p w:rsidR="00C261C4" w:rsidRPr="00C261C4" w:rsidRDefault="00C261C4" w:rsidP="00C261C4"/>
    <w:p w:rsidR="00C261C4" w:rsidRPr="00C261C4" w:rsidRDefault="00733FD6" w:rsidP="00C261C4">
      <w:r>
        <w:t xml:space="preserve">         </w:t>
      </w:r>
      <w:r>
        <w:rPr>
          <w:sz w:val="40"/>
          <w:szCs w:val="40"/>
        </w:rPr>
        <w:tab/>
        <w:t>9</w:t>
      </w:r>
      <w:r w:rsidRPr="00733FD6">
        <w:rPr>
          <w:sz w:val="40"/>
          <w:szCs w:val="40"/>
        </w:rPr>
        <w:t>)</w:t>
      </w:r>
      <w:r>
        <w:rPr>
          <w:sz w:val="40"/>
          <w:szCs w:val="40"/>
        </w:rPr>
        <w:t xml:space="preserve">     </w:t>
      </w:r>
      <w:r w:rsidRPr="00A81002">
        <w:rPr>
          <w:position w:val="-10"/>
        </w:rPr>
        <w:object w:dxaOrig="1620" w:dyaOrig="360">
          <v:shape id="_x0000_i1036" type="#_x0000_t75" style="width:146.5pt;height:32.3pt" o:ole="">
            <v:imagedata r:id="rId16" o:title=""/>
          </v:shape>
          <o:OLEObject Type="Embed" ProgID="Equation.DSMT4" ShapeID="_x0000_i1036" DrawAspect="Content" ObjectID="_1421150943" r:id="rId21"/>
        </w:object>
      </w:r>
      <w:r>
        <w:tab/>
      </w:r>
      <w:r>
        <w:tab/>
      </w:r>
      <w:r>
        <w:tab/>
      </w:r>
      <w:r>
        <w:tab/>
      </w:r>
      <w:r w:rsidRPr="00733FD6">
        <w:rPr>
          <w:sz w:val="40"/>
          <w:szCs w:val="40"/>
        </w:rPr>
        <w:tab/>
        <w:t>10)</w:t>
      </w:r>
      <w:r w:rsidRPr="00733FD6">
        <w:t xml:space="preserve"> </w:t>
      </w:r>
      <w:r w:rsidRPr="00A81002">
        <w:rPr>
          <w:position w:val="-10"/>
        </w:rPr>
        <w:object w:dxaOrig="1560" w:dyaOrig="360">
          <v:shape id="_x0000_i1039" type="#_x0000_t75" style="width:141.5pt;height:32.3pt" o:ole="">
            <v:imagedata r:id="rId22" o:title=""/>
          </v:shape>
          <o:OLEObject Type="Embed" ProgID="Equation.DSMT4" ShapeID="_x0000_i1039" DrawAspect="Content" ObjectID="_1421150944" r:id="rId23"/>
        </w:object>
      </w:r>
    </w:p>
    <w:p w:rsidR="00C261C4" w:rsidRPr="00C261C4" w:rsidRDefault="00C261C4" w:rsidP="00C261C4"/>
    <w:p w:rsidR="00C261C4" w:rsidRDefault="009E1614" w:rsidP="00C261C4">
      <w:r>
        <w:rPr>
          <w:noProof/>
          <w:color w:val="000000"/>
        </w:rPr>
        <w:drawing>
          <wp:anchor distT="0" distB="0" distL="114300" distR="114300" simplePos="0" relativeHeight="251705344" behindDoc="1" locked="0" layoutInCell="1" allowOverlap="1" wp14:anchorId="2FED8B6D" wp14:editId="470AAF1C">
            <wp:simplePos x="0" y="0"/>
            <wp:positionH relativeFrom="column">
              <wp:posOffset>4725692</wp:posOffset>
            </wp:positionH>
            <wp:positionV relativeFrom="paragraph">
              <wp:posOffset>29035</wp:posOffset>
            </wp:positionV>
            <wp:extent cx="4130040" cy="4130040"/>
            <wp:effectExtent l="0" t="0" r="3810" b="3810"/>
            <wp:wrapNone/>
            <wp:docPr id="30" name="Picture 30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w:drawing>
          <wp:anchor distT="0" distB="0" distL="114300" distR="114300" simplePos="0" relativeHeight="251703296" behindDoc="1" locked="0" layoutInCell="1" allowOverlap="1" wp14:anchorId="3ACA2535" wp14:editId="780244EE">
            <wp:simplePos x="0" y="0"/>
            <wp:positionH relativeFrom="column">
              <wp:posOffset>95885</wp:posOffset>
            </wp:positionH>
            <wp:positionV relativeFrom="paragraph">
              <wp:posOffset>34290</wp:posOffset>
            </wp:positionV>
            <wp:extent cx="4130040" cy="4130040"/>
            <wp:effectExtent l="0" t="0" r="3810" b="3810"/>
            <wp:wrapNone/>
            <wp:docPr id="29" name="Picture 29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Default="00C261C4" w:rsidP="00C261C4">
      <w:pPr>
        <w:tabs>
          <w:tab w:val="left" w:pos="2433"/>
        </w:tabs>
      </w:pPr>
      <w:r>
        <w:tab/>
      </w: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</w:p>
    <w:p w:rsidR="00C261C4" w:rsidRDefault="00C261C4" w:rsidP="00C261C4">
      <w:pPr>
        <w:tabs>
          <w:tab w:val="left" w:pos="243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11DB7E1" wp14:editId="0C23FB33">
                <wp:simplePos x="0" y="0"/>
                <wp:positionH relativeFrom="column">
                  <wp:posOffset>241935</wp:posOffset>
                </wp:positionH>
                <wp:positionV relativeFrom="paragraph">
                  <wp:posOffset>147057</wp:posOffset>
                </wp:positionV>
                <wp:extent cx="2867025" cy="809625"/>
                <wp:effectExtent l="0" t="0" r="0" b="952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Station </w:t>
                            </w: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6" type="#_x0000_t202" style="position:absolute;margin-left:19.05pt;margin-top:11.6pt;width:225.75pt;height:63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Station </w:t>
                      </w: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Pr="00C261C4" w:rsidRDefault="00C261C4" w:rsidP="00C261C4"/>
    <w:p w:rsidR="00C261C4" w:rsidRPr="00C261C4" w:rsidRDefault="00C261C4" w:rsidP="00C261C4"/>
    <w:p w:rsidR="00C261C4" w:rsidRPr="00C261C4" w:rsidRDefault="00733FD6" w:rsidP="00C261C4">
      <w:r w:rsidRPr="00A81002">
        <w:rPr>
          <w:position w:val="-12"/>
        </w:rPr>
        <w:object w:dxaOrig="2700" w:dyaOrig="360">
          <v:shape id="_x0000_i1043" type="#_x0000_t75" style="width:225.95pt;height:29.8pt" o:ole="">
            <v:imagedata r:id="rId24" o:title=""/>
          </v:shape>
          <o:OLEObject Type="Embed" ProgID="Equation.DSMT4" ShapeID="_x0000_i1043" DrawAspect="Content" ObjectID="_1421150945" r:id="rId25"/>
        </w:object>
      </w:r>
      <w:r>
        <w:tab/>
      </w:r>
      <w:r>
        <w:tab/>
      </w:r>
      <w:r>
        <w:tab/>
      </w:r>
      <w:r w:rsidRPr="00A81002">
        <w:rPr>
          <w:position w:val="-12"/>
        </w:rPr>
        <w:object w:dxaOrig="2740" w:dyaOrig="360">
          <v:shape id="_x0000_i1044" type="#_x0000_t75" style="width:243.3pt;height:32.3pt" o:ole="">
            <v:imagedata r:id="rId26" o:title=""/>
          </v:shape>
          <o:OLEObject Type="Embed" ProgID="Equation.DSMT4" ShapeID="_x0000_i1044" DrawAspect="Content" ObjectID="_1421150946" r:id="rId27"/>
        </w:object>
      </w:r>
    </w:p>
    <w:p w:rsidR="00C261C4" w:rsidRPr="00C261C4" w:rsidRDefault="009E1614" w:rsidP="00C261C4">
      <w:r>
        <w:rPr>
          <w:noProof/>
          <w:color w:val="000000"/>
        </w:rPr>
        <w:drawing>
          <wp:anchor distT="0" distB="0" distL="114300" distR="114300" simplePos="0" relativeHeight="251693056" behindDoc="1" locked="0" layoutInCell="1" allowOverlap="1" wp14:anchorId="5B687971" wp14:editId="5207BA71">
            <wp:simplePos x="0" y="0"/>
            <wp:positionH relativeFrom="column">
              <wp:posOffset>4145170</wp:posOffset>
            </wp:positionH>
            <wp:positionV relativeFrom="paragraph">
              <wp:posOffset>211455</wp:posOffset>
            </wp:positionV>
            <wp:extent cx="4130566" cy="4130566"/>
            <wp:effectExtent l="0" t="0" r="3810" b="3810"/>
            <wp:wrapNone/>
            <wp:docPr id="23" name="Picture 23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566" cy="4130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w:drawing>
          <wp:anchor distT="0" distB="0" distL="114300" distR="114300" simplePos="0" relativeHeight="251691008" behindDoc="1" locked="0" layoutInCell="1" allowOverlap="1" wp14:anchorId="0D886B74" wp14:editId="458EF1EB">
            <wp:simplePos x="0" y="0"/>
            <wp:positionH relativeFrom="column">
              <wp:posOffset>-138342</wp:posOffset>
            </wp:positionH>
            <wp:positionV relativeFrom="paragraph">
              <wp:posOffset>59099</wp:posOffset>
            </wp:positionV>
            <wp:extent cx="4130566" cy="4130566"/>
            <wp:effectExtent l="0" t="0" r="3810" b="3810"/>
            <wp:wrapNone/>
            <wp:docPr id="22" name="Picture 22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566" cy="4130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61C4" w:rsidRPr="00C261C4" w:rsidRDefault="00C261C4" w:rsidP="00C261C4"/>
    <w:p w:rsidR="00C261C4" w:rsidRDefault="009E1614" w:rsidP="009E1614">
      <w:pPr>
        <w:tabs>
          <w:tab w:val="left" w:pos="1564"/>
        </w:tabs>
      </w:pPr>
      <w:r>
        <w:tab/>
      </w:r>
    </w:p>
    <w:p w:rsidR="00C261C4" w:rsidRDefault="00C261C4" w:rsidP="00C261C4"/>
    <w:p w:rsidR="00C261C4" w:rsidRDefault="00C261C4" w:rsidP="00C261C4">
      <w:pPr>
        <w:tabs>
          <w:tab w:val="left" w:pos="3178"/>
        </w:tabs>
      </w:pPr>
      <w:r>
        <w:tab/>
      </w: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C261C4" w:rsidRDefault="00733FD6" w:rsidP="00C261C4">
      <w:pPr>
        <w:tabs>
          <w:tab w:val="left" w:pos="3178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7E3A7BB" wp14:editId="13A65EDE">
                <wp:simplePos x="0" y="0"/>
                <wp:positionH relativeFrom="column">
                  <wp:posOffset>128905</wp:posOffset>
                </wp:positionH>
                <wp:positionV relativeFrom="paragraph">
                  <wp:posOffset>-6985</wp:posOffset>
                </wp:positionV>
                <wp:extent cx="3736340" cy="809625"/>
                <wp:effectExtent l="0" t="0" r="0" b="952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6340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261C4" w:rsidRPr="00C261C4" w:rsidRDefault="00C261C4" w:rsidP="00C261C4">
                            <w:pPr>
                              <w:jc w:val="center"/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Station 6 - 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7" type="#_x0000_t202" style="position:absolute;margin-left:10.15pt;margin-top:-.55pt;width:294.2pt;height:63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" filled="f" stroked="f">
                <v:fill o:detectmouseclick="t"/>
                <v:textbox>
                  <w:txbxContent>
                    <w:p w:rsidR="00C261C4" w:rsidRPr="00C261C4" w:rsidRDefault="00C261C4" w:rsidP="00C261C4">
                      <w:pPr>
                        <w:jc w:val="center"/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Station 6 - Key</w:t>
                      </w:r>
                    </w:p>
                  </w:txbxContent>
                </v:textbox>
              </v:shape>
            </w:pict>
          </mc:Fallback>
        </mc:AlternateContent>
      </w:r>
    </w:p>
    <w:p w:rsidR="00C261C4" w:rsidRDefault="00C261C4" w:rsidP="00C261C4">
      <w:pPr>
        <w:tabs>
          <w:tab w:val="left" w:pos="3178"/>
        </w:tabs>
      </w:pPr>
    </w:p>
    <w:p w:rsidR="00C261C4" w:rsidRDefault="00C261C4" w:rsidP="00C261C4">
      <w:pPr>
        <w:tabs>
          <w:tab w:val="left" w:pos="3178"/>
        </w:tabs>
      </w:pPr>
    </w:p>
    <w:p w:rsidR="00733FD6" w:rsidRPr="00C261C4" w:rsidRDefault="00733FD6" w:rsidP="00733FD6">
      <w:r>
        <w:t xml:space="preserve">    </w:t>
      </w:r>
      <w:r w:rsidRPr="00A81002">
        <w:rPr>
          <w:position w:val="-12"/>
        </w:rPr>
        <w:object w:dxaOrig="2700" w:dyaOrig="360">
          <v:shape id="_x0000_i1050" type="#_x0000_t75" style="width:225.95pt;height:29.8pt" o:ole="">
            <v:imagedata r:id="rId24" o:title=""/>
          </v:shape>
          <o:OLEObject Type="Embed" ProgID="Equation.DSMT4" ShapeID="_x0000_i1050" DrawAspect="Content" ObjectID="_1421150947" r:id="rId28"/>
        </w:object>
      </w:r>
      <w:r>
        <w:tab/>
      </w:r>
      <w:r>
        <w:tab/>
      </w:r>
      <w:r>
        <w:tab/>
      </w:r>
      <w:r w:rsidRPr="00A81002">
        <w:rPr>
          <w:position w:val="-12"/>
        </w:rPr>
        <w:object w:dxaOrig="2740" w:dyaOrig="360">
          <v:shape id="_x0000_i1051" type="#_x0000_t75" style="width:243.3pt;height:32.3pt" o:ole="">
            <v:imagedata r:id="rId26" o:title=""/>
          </v:shape>
          <o:OLEObject Type="Embed" ProgID="Equation.DSMT4" ShapeID="_x0000_i1051" DrawAspect="Content" ObjectID="_1421150948" r:id="rId29"/>
        </w:object>
      </w:r>
    </w:p>
    <w:p w:rsidR="009E1614" w:rsidRDefault="009E1614" w:rsidP="00C261C4">
      <w:pPr>
        <w:tabs>
          <w:tab w:val="left" w:pos="3178"/>
        </w:tabs>
      </w:pPr>
      <w:r>
        <w:rPr>
          <w:noProof/>
          <w:color w:val="000000"/>
        </w:rPr>
        <w:drawing>
          <wp:anchor distT="0" distB="0" distL="114300" distR="114300" simplePos="0" relativeHeight="251697152" behindDoc="1" locked="0" layoutInCell="1" allowOverlap="1" wp14:anchorId="6D72ED59" wp14:editId="6D08736E">
            <wp:simplePos x="0" y="0"/>
            <wp:positionH relativeFrom="column">
              <wp:posOffset>4590262</wp:posOffset>
            </wp:positionH>
            <wp:positionV relativeFrom="paragraph">
              <wp:posOffset>412663</wp:posOffset>
            </wp:positionV>
            <wp:extent cx="4130040" cy="4130040"/>
            <wp:effectExtent l="0" t="0" r="3810" b="3810"/>
            <wp:wrapNone/>
            <wp:docPr id="25" name="Picture 25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w:drawing>
          <wp:anchor distT="0" distB="0" distL="114300" distR="114300" simplePos="0" relativeHeight="251695104" behindDoc="1" locked="0" layoutInCell="1" allowOverlap="1" wp14:anchorId="1225B2B7" wp14:editId="4B45E30F">
            <wp:simplePos x="0" y="0"/>
            <wp:positionH relativeFrom="column">
              <wp:posOffset>24130</wp:posOffset>
            </wp:positionH>
            <wp:positionV relativeFrom="paragraph">
              <wp:posOffset>387350</wp:posOffset>
            </wp:positionV>
            <wp:extent cx="4130040" cy="4130040"/>
            <wp:effectExtent l="0" t="0" r="3810" b="3810"/>
            <wp:wrapNone/>
            <wp:docPr id="24" name="Picture 24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Pr="009E1614" w:rsidRDefault="009E1614" w:rsidP="009E1614"/>
    <w:p w:rsidR="009E1614" w:rsidRDefault="009E1614" w:rsidP="009E1614"/>
    <w:p w:rsidR="00C261C4" w:rsidRDefault="00C261C4" w:rsidP="009E1614">
      <w:pPr>
        <w:jc w:val="right"/>
      </w:pPr>
    </w:p>
    <w:p w:rsidR="009E1614" w:rsidRDefault="009E1614" w:rsidP="009E1614">
      <w:pPr>
        <w:jc w:val="right"/>
      </w:pPr>
    </w:p>
    <w:p w:rsidR="009E1614" w:rsidRDefault="009E1614" w:rsidP="009E1614">
      <w:pPr>
        <w:jc w:val="right"/>
      </w:pPr>
    </w:p>
    <w:p w:rsidR="009E1614" w:rsidRDefault="009E1614" w:rsidP="009E1614">
      <w:pPr>
        <w:jc w:val="right"/>
      </w:pPr>
    </w:p>
    <w:p w:rsidR="009E1614" w:rsidRPr="009E1614" w:rsidRDefault="009E1614" w:rsidP="009E1614">
      <w:pPr>
        <w:jc w:val="right"/>
      </w:pPr>
      <w:bookmarkStart w:id="0" w:name="_GoBack"/>
      <w:bookmarkEnd w:id="0"/>
    </w:p>
    <w:sectPr w:rsidR="009E1614" w:rsidRPr="009E1614" w:rsidSect="00C261C4">
      <w:pgSz w:w="15840" w:h="12240" w:orient="landscape"/>
      <w:pgMar w:top="630" w:right="360" w:bottom="1440" w:left="5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61C4" w:rsidRDefault="00C261C4" w:rsidP="00C261C4">
      <w:pPr>
        <w:spacing w:after="0" w:line="240" w:lineRule="auto"/>
      </w:pPr>
      <w:r>
        <w:separator/>
      </w:r>
    </w:p>
  </w:endnote>
  <w:endnote w:type="continuationSeparator" w:id="0">
    <w:p w:rsidR="00C261C4" w:rsidRDefault="00C261C4" w:rsidP="00C261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61C4" w:rsidRDefault="00C261C4" w:rsidP="00C261C4">
      <w:pPr>
        <w:spacing w:after="0" w:line="240" w:lineRule="auto"/>
      </w:pPr>
      <w:r>
        <w:separator/>
      </w:r>
    </w:p>
  </w:footnote>
  <w:footnote w:type="continuationSeparator" w:id="0">
    <w:p w:rsidR="00C261C4" w:rsidRDefault="00C261C4" w:rsidP="00C261C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1C4"/>
    <w:rsid w:val="00733FD6"/>
    <w:rsid w:val="009E1614"/>
    <w:rsid w:val="00C261C4"/>
    <w:rsid w:val="00F22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6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1C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261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61C4"/>
  </w:style>
  <w:style w:type="paragraph" w:styleId="Footer">
    <w:name w:val="footer"/>
    <w:basedOn w:val="Normal"/>
    <w:link w:val="FooterChar"/>
    <w:uiPriority w:val="99"/>
    <w:unhideWhenUsed/>
    <w:rsid w:val="00C261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61C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6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1C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261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61C4"/>
  </w:style>
  <w:style w:type="paragraph" w:styleId="Footer">
    <w:name w:val="footer"/>
    <w:basedOn w:val="Normal"/>
    <w:link w:val="FooterChar"/>
    <w:uiPriority w:val="99"/>
    <w:unhideWhenUsed/>
    <w:rsid w:val="00C261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61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gif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3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rlette, David</dc:creator>
  <cp:lastModifiedBy>Curlette, David</cp:lastModifiedBy>
  <cp:revision>3</cp:revision>
  <cp:lastPrinted>2013-01-31T20:14:00Z</cp:lastPrinted>
  <dcterms:created xsi:type="dcterms:W3CDTF">2013-01-31T19:28:00Z</dcterms:created>
  <dcterms:modified xsi:type="dcterms:W3CDTF">2013-01-31T20:22:00Z</dcterms:modified>
</cp:coreProperties>
</file>